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1815" w:type="dxa"/>
        <w:tblInd w:w="-851" w:type="dxa"/>
        <w:tblLook w:val="04A0" w:firstRow="1" w:lastRow="0" w:firstColumn="1" w:lastColumn="0" w:noHBand="0" w:noVBand="1"/>
      </w:tblPr>
      <w:tblGrid>
        <w:gridCol w:w="4928"/>
        <w:gridCol w:w="6887"/>
      </w:tblGrid>
      <w:tr w:rsidR="00620D69" w:rsidRPr="00620D69" w:rsidTr="004615D6">
        <w:tc>
          <w:tcPr>
            <w:tcW w:w="4928" w:type="dxa"/>
          </w:tcPr>
          <w:p w:rsidR="00620D69" w:rsidRPr="00620D69" w:rsidRDefault="00620D69" w:rsidP="00620D69">
            <w:pPr>
              <w:rPr>
                <w:rFonts w:eastAsia="Calibri"/>
                <w:b/>
                <w:color w:val="000000"/>
                <w:sz w:val="24"/>
                <w:szCs w:val="24"/>
              </w:rPr>
            </w:pPr>
            <w:r w:rsidRPr="00620D69">
              <w:rPr>
                <w:rFonts w:eastAsia="Calibri"/>
                <w:b/>
                <w:bCs/>
                <w:color w:val="000000"/>
                <w:sz w:val="24"/>
                <w:szCs w:val="24"/>
              </w:rPr>
              <w:t>TRƯỜNG</w:t>
            </w:r>
            <w:r w:rsidRPr="00620D69">
              <w:rPr>
                <w:rFonts w:eastAsia="Calibri"/>
                <w:b/>
                <w:bCs/>
                <w:color w:val="000000"/>
                <w:sz w:val="24"/>
                <w:szCs w:val="24"/>
                <w:lang w:val="vi-VN"/>
              </w:rPr>
              <w:t xml:space="preserve"> </w:t>
            </w:r>
            <w:r w:rsidR="001F6141">
              <w:rPr>
                <w:rFonts w:eastAsia="Calibri"/>
                <w:b/>
                <w:bCs/>
                <w:color w:val="000000"/>
                <w:sz w:val="24"/>
                <w:szCs w:val="24"/>
                <w:lang w:val="vi-VN"/>
              </w:rPr>
              <w:t>................................</w:t>
            </w:r>
          </w:p>
          <w:p w:rsidR="00620D69" w:rsidRPr="00620D69" w:rsidRDefault="00620D69" w:rsidP="00620D69">
            <w:pPr>
              <w:autoSpaceDE w:val="0"/>
              <w:autoSpaceDN w:val="0"/>
              <w:adjustRightInd w:val="0"/>
              <w:rPr>
                <w:rFonts w:eastAsia="Calibri"/>
                <w:color w:val="000000"/>
                <w:sz w:val="24"/>
                <w:szCs w:val="24"/>
                <w:lang w:val="en"/>
              </w:rPr>
            </w:pPr>
            <w:r w:rsidRPr="00620D69">
              <w:rPr>
                <w:rFonts w:eastAsia="Calibri"/>
                <w:b/>
                <w:bCs/>
                <w:color w:val="000000"/>
                <w:sz w:val="24"/>
                <w:szCs w:val="24"/>
                <w:lang w:val="en"/>
              </w:rPr>
              <w:t xml:space="preserve">TỔ: </w:t>
            </w:r>
            <w:r w:rsidRPr="00620D69">
              <w:rPr>
                <w:rFonts w:eastAsia="Calibri"/>
                <w:b/>
                <w:color w:val="FF0000"/>
                <w:sz w:val="24"/>
                <w:szCs w:val="24"/>
                <w:lang w:val="en"/>
              </w:rPr>
              <w:t>KHOA HỌC TỰ NHIÊN</w:t>
            </w:r>
          </w:p>
          <w:p w:rsidR="00620D69" w:rsidRPr="00620D69" w:rsidRDefault="00620D69" w:rsidP="00620D69">
            <w:pPr>
              <w:rPr>
                <w:rFonts w:eastAsia="Calibri"/>
                <w:color w:val="000000"/>
                <w:sz w:val="24"/>
                <w:szCs w:val="24"/>
              </w:rPr>
            </w:pPr>
            <w:r w:rsidRPr="00620D69">
              <w:rPr>
                <w:rFonts w:eastAsia="Calibri"/>
                <w:color w:val="000000"/>
                <w:sz w:val="24"/>
                <w:szCs w:val="24"/>
                <w:lang w:val="vi-VN"/>
              </w:rPr>
              <w:t xml:space="preserve">Họ và tên giáo viên: </w:t>
            </w:r>
            <w:r w:rsidR="001F6141">
              <w:rPr>
                <w:rFonts w:eastAsia="Calibri"/>
                <w:color w:val="000000"/>
                <w:sz w:val="24"/>
                <w:szCs w:val="24"/>
              </w:rPr>
              <w:t>................................</w:t>
            </w:r>
          </w:p>
          <w:p w:rsidR="00620D69" w:rsidRPr="00620D69" w:rsidRDefault="00620D69" w:rsidP="00620D69">
            <w:pPr>
              <w:rPr>
                <w:rFonts w:eastAsia="Calibri"/>
                <w:b/>
                <w:bCs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6887" w:type="dxa"/>
            <w:hideMark/>
          </w:tcPr>
          <w:p w:rsidR="00620D69" w:rsidRPr="00620D69" w:rsidRDefault="00620D69" w:rsidP="00620D69">
            <w:pPr>
              <w:rPr>
                <w:rFonts w:eastAsia="Calibri"/>
                <w:b/>
                <w:bCs/>
                <w:color w:val="000000"/>
                <w:sz w:val="24"/>
                <w:szCs w:val="24"/>
                <w:lang w:val="vi-VN"/>
              </w:rPr>
            </w:pPr>
            <w:r w:rsidRPr="00620D69">
              <w:rPr>
                <w:rFonts w:eastAsia="Calibri"/>
                <w:b/>
                <w:bCs/>
                <w:color w:val="000000"/>
                <w:sz w:val="24"/>
                <w:szCs w:val="24"/>
                <w:lang w:val="vi-VN"/>
              </w:rPr>
              <w:t>CỘNG HÒA XÃ HỘI CHỦ NGHĨA VIỆT NAM</w:t>
            </w:r>
          </w:p>
          <w:p w:rsidR="00620D69" w:rsidRPr="00620D69" w:rsidRDefault="00AB5C42" w:rsidP="00620D69">
            <w:pPr>
              <w:rPr>
                <w:rFonts w:eastAsia="Calibri"/>
                <w:b/>
                <w:bCs/>
                <w:color w:val="000000"/>
                <w:sz w:val="24"/>
                <w:szCs w:val="24"/>
                <w:lang w:val="vi-VN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718185</wp:posOffset>
                      </wp:positionH>
                      <wp:positionV relativeFrom="paragraph">
                        <wp:posOffset>211454</wp:posOffset>
                      </wp:positionV>
                      <wp:extent cx="1743075" cy="0"/>
                      <wp:effectExtent l="0" t="0" r="9525" b="19050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7430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56.55pt;margin-top:16.65pt;width:137.25pt;height:0;z-index:2516577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ujsqGJgIAAEoEAAAOAAAAZHJzL2Uyb0RvYy54bWysVNuO2yAQfa/Uf0C8Z21nnctacVYrO+nL to202w8ggGNUm0HAxomq/nsHcmnTvlRV/YDBzBzOmTl48XjoO7KX1inQJc3uUkqk5iCU3pX0y+t6 NKfEeaYF60DLkh6lo4/L9+8WgynkGFrohLQEQbQrBlPS1ntTJInjreyZuwMjNW42YHvmcWl3ibBs QPS+S8ZpOk0GsMJY4NI5/FqfNuky4jeN5P5z0zjpSVdS5ObjaOO4DWOyXLBiZ5lpFT/TYP/AomdK 46FXqJp5Rt6s+gOqV9yCg8bfcegTaBrFZdSAarL0NzUvLTMyasHiOHMtk/t/sPzTfmOJEtg7SjTr sUUv3jK1az15shYGUoHWWEawJAvVGowrMKnSGxv08oN+Mc/AvzqioWqZ3snI+vVoECpmJDcpYeEM nrkdPoLAGPbmIZbu0Ng+QGJRyCF26HjtkDx4wvFjNsvv09mEEn7ZS1hxSTTW+Q8SehImJXVnHVcB WTyG7Z+dRyGYeEkIp2pYq66Ldug0GUr6MBlPYoKDTomwGcKc3W2rzpI9C4aKT6gKgt2EWXjTIoK1 konVee6Z6k5zjO90wENhSOc8Oznm20P6sJqv5vkoH09Xozyt69HTuspH03U2m9T3dVXV2fdALcuL VgkhdWB3cW+W/507zvfo5Lurf69lSG7Ro0Qke3lH0rGzoZknW2xBHDc2VCM0GQ0bg8+XK9yIX9cx 6ucvYPkDAAD//wMAUEsDBBQABgAIAAAAIQCz05Yc3QAAAAkBAAAPAAAAZHJzL2Rvd25yZXYueG1s TI/BTsMwDIbvSLxDZKRdEEu7iDFK02maxIEj2ySuWWPabo1TNela9vQYcYDjb3/6/TlfT64VF+xD 40lDOk9AIJXeNlRpOOxfH1YgQjRkTesJNXxhgHVxe5ObzPqR3vGyi5XgEgqZ0VDH2GVShrJGZ8Lc d0i8+/S9M5FjX0nbm5HLXSsXSbKUzjTEF2rT4bbG8rwbnAYMw2OabJ5ddXi7jvcfi+tp7PZaz+6m zQuIiFP8g+FHn9WhYKejH8gG0XJOVcqoBqUUCAbU6mkJ4vg7kEUu/39QfAMAAP//AwBQSwECLQAU AAYACAAAACEAtoM4kv4AAADhAQAAEwAAAAAAAAAAAAAAAAAAAAAAW0NvbnRlbnRfVHlwZXNdLnht bFBLAQItABQABgAIAAAAIQA4/SH/1gAAAJQBAAALAAAAAAAAAAAAAAAAAC8BAABfcmVscy8ucmVs c1BLAQItABQABgAIAAAAIQBujsqGJgIAAEoEAAAOAAAAAAAAAAAAAAAAAC4CAABkcnMvZTJvRG9j LnhtbFBLAQItABQABgAIAAAAIQCz05Yc3QAAAAkBAAAPAAAAAAAAAAAAAAAAAIAEAABkcnMvZG93 bnJldi54bWxQSwUGAAAAAAQABADzAAAAigUAAAAA "/>
                  </w:pict>
                </mc:Fallback>
              </mc:AlternateContent>
            </w:r>
            <w:r w:rsidR="00620D69" w:rsidRPr="00620D69">
              <w:rPr>
                <w:rFonts w:eastAsia="Calibri"/>
                <w:b/>
                <w:bCs/>
                <w:color w:val="000000"/>
                <w:sz w:val="24"/>
                <w:szCs w:val="24"/>
                <w:lang w:val="vi-VN"/>
              </w:rPr>
              <w:t xml:space="preserve">                 Độc lập - Tự do - Hạnh phúc</w:t>
            </w:r>
          </w:p>
        </w:tc>
      </w:tr>
    </w:tbl>
    <w:p w:rsidR="00620D69" w:rsidRPr="00620D69" w:rsidRDefault="00620D69" w:rsidP="00BD5E41">
      <w:pPr>
        <w:jc w:val="center"/>
        <w:rPr>
          <w:b/>
          <w:lang w:val="vi-VN"/>
        </w:rPr>
      </w:pPr>
    </w:p>
    <w:p w:rsidR="00D40BE2" w:rsidRPr="00BD5E41" w:rsidRDefault="00C93EB8" w:rsidP="00E80F28">
      <w:pPr>
        <w:jc w:val="center"/>
        <w:rPr>
          <w:b/>
        </w:rPr>
      </w:pPr>
      <w:bookmarkStart w:id="0" w:name="_GoBack"/>
      <w:bookmarkEnd w:id="0"/>
      <w:r>
        <w:rPr>
          <w:b/>
        </w:rPr>
        <w:t>KẾ HOẠCH</w:t>
      </w:r>
      <w:r w:rsidR="00D40BE2" w:rsidRPr="00BD5E41">
        <w:rPr>
          <w:b/>
        </w:rPr>
        <w:t xml:space="preserve"> DẠY </w:t>
      </w:r>
      <w:r>
        <w:rPr>
          <w:b/>
        </w:rPr>
        <w:t>PHỤ ĐẠO</w:t>
      </w:r>
      <w:r w:rsidRPr="00C93EB8">
        <w:rPr>
          <w:b/>
        </w:rPr>
        <w:t xml:space="preserve"> </w:t>
      </w:r>
      <w:r w:rsidRPr="00BD5E41">
        <w:rPr>
          <w:b/>
        </w:rPr>
        <w:t>NĂM HỌC 202</w:t>
      </w:r>
      <w:r>
        <w:rPr>
          <w:b/>
        </w:rPr>
        <w:t>1</w:t>
      </w:r>
      <w:r w:rsidRPr="00BD5E41">
        <w:rPr>
          <w:b/>
        </w:rPr>
        <w:t>-202</w:t>
      </w:r>
      <w:r>
        <w:rPr>
          <w:b/>
        </w:rPr>
        <w:t>2</w:t>
      </w:r>
    </w:p>
    <w:p w:rsidR="00D40BE2" w:rsidRPr="00BD5E41" w:rsidRDefault="00D40BE2" w:rsidP="00D40BE2">
      <w:pPr>
        <w:jc w:val="center"/>
        <w:rPr>
          <w:b/>
        </w:rPr>
      </w:pPr>
      <w:r>
        <w:rPr>
          <w:b/>
        </w:rPr>
        <w:t xml:space="preserve">MÔN TOÁN LỚP 9 </w:t>
      </w:r>
    </w:p>
    <w:p w:rsidR="00D40BE2" w:rsidRDefault="00C93EB8" w:rsidP="00D40BE2">
      <w:pPr>
        <w:jc w:val="center"/>
        <w:rPr>
          <w:b/>
        </w:rPr>
      </w:pPr>
      <w:r>
        <w:rPr>
          <w:b/>
        </w:rPr>
        <w:t>HỌC KÌ I</w:t>
      </w:r>
    </w:p>
    <w:p w:rsidR="004A69C2" w:rsidRPr="00BD5E41" w:rsidRDefault="004A69C2" w:rsidP="00D40BE2">
      <w:pPr>
        <w:jc w:val="center"/>
        <w:rPr>
          <w:b/>
        </w:rPr>
      </w:pP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7"/>
        <w:gridCol w:w="992"/>
        <w:gridCol w:w="6804"/>
        <w:gridCol w:w="1276"/>
      </w:tblGrid>
      <w:tr w:rsidR="00D40BE2" w:rsidTr="00E80F28">
        <w:tc>
          <w:tcPr>
            <w:tcW w:w="817" w:type="dxa"/>
          </w:tcPr>
          <w:p w:rsidR="00D40BE2" w:rsidRPr="00D40BE2" w:rsidRDefault="003A5D0F" w:rsidP="00D40BE2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B</w:t>
            </w:r>
            <w:r w:rsidR="00D40BE2" w:rsidRPr="00D40BE2">
              <w:rPr>
                <w:b/>
              </w:rPr>
              <w:t>uổi</w:t>
            </w:r>
          </w:p>
        </w:tc>
        <w:tc>
          <w:tcPr>
            <w:tcW w:w="992" w:type="dxa"/>
          </w:tcPr>
          <w:p w:rsidR="00D40BE2" w:rsidRPr="00D40BE2" w:rsidRDefault="00D40BE2" w:rsidP="00D40BE2">
            <w:pPr>
              <w:spacing w:line="360" w:lineRule="auto"/>
              <w:jc w:val="center"/>
              <w:rPr>
                <w:b/>
              </w:rPr>
            </w:pPr>
            <w:r w:rsidRPr="00D40BE2">
              <w:rPr>
                <w:b/>
              </w:rPr>
              <w:t>Số tiết</w:t>
            </w:r>
          </w:p>
        </w:tc>
        <w:tc>
          <w:tcPr>
            <w:tcW w:w="6804" w:type="dxa"/>
          </w:tcPr>
          <w:p w:rsidR="00D40BE2" w:rsidRPr="00D40BE2" w:rsidRDefault="003A5D0F" w:rsidP="003A5D0F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 xml:space="preserve">Nội dung </w:t>
            </w:r>
            <w:r w:rsidR="00D40BE2" w:rsidRPr="00D40BE2">
              <w:rPr>
                <w:b/>
              </w:rPr>
              <w:t>thực hiện</w:t>
            </w:r>
          </w:p>
        </w:tc>
        <w:tc>
          <w:tcPr>
            <w:tcW w:w="1276" w:type="dxa"/>
          </w:tcPr>
          <w:p w:rsidR="00D40BE2" w:rsidRPr="00D40BE2" w:rsidRDefault="00D40BE2" w:rsidP="00D40BE2">
            <w:pPr>
              <w:spacing w:line="360" w:lineRule="auto"/>
              <w:jc w:val="center"/>
              <w:rPr>
                <w:b/>
              </w:rPr>
            </w:pPr>
            <w:r w:rsidRPr="00D40BE2">
              <w:rPr>
                <w:b/>
              </w:rPr>
              <w:t>Ghi chú</w:t>
            </w:r>
          </w:p>
        </w:tc>
      </w:tr>
      <w:tr w:rsidR="00D40BE2" w:rsidTr="00E80F28">
        <w:tc>
          <w:tcPr>
            <w:tcW w:w="817" w:type="dxa"/>
          </w:tcPr>
          <w:p w:rsidR="00D40BE2" w:rsidRDefault="00D40BE2" w:rsidP="00D40BE2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992" w:type="dxa"/>
          </w:tcPr>
          <w:p w:rsidR="00D40BE2" w:rsidRDefault="00D40BE2" w:rsidP="00D40BE2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804" w:type="dxa"/>
          </w:tcPr>
          <w:p w:rsidR="00D40BE2" w:rsidRPr="00C93EB8" w:rsidRDefault="003A5D0F" w:rsidP="00242D05">
            <w:pPr>
              <w:jc w:val="both"/>
            </w:pPr>
            <w:r w:rsidRPr="00C93EB8">
              <w:t>Luyện tập về căn thức bậc hai và HĐT</w:t>
            </w:r>
            <w:r w:rsidR="00F82F54" w:rsidRPr="00C93EB8">
              <w:t xml:space="preserve"> </w:t>
            </w:r>
            <w:r w:rsidR="00F82F54" w:rsidRPr="00C93EB8">
              <w:rPr>
                <w:position w:val="-14"/>
              </w:rPr>
              <w:object w:dxaOrig="999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25pt;height:23.25pt" o:ole="">
                  <v:imagedata r:id="rId7" o:title=""/>
                </v:shape>
                <o:OLEObject Type="Embed" ProgID="Equation.DSMT4" ShapeID="_x0000_i1025" DrawAspect="Content" ObjectID="_1737530788" r:id="rId8"/>
              </w:object>
            </w:r>
          </w:p>
        </w:tc>
        <w:tc>
          <w:tcPr>
            <w:tcW w:w="1276" w:type="dxa"/>
          </w:tcPr>
          <w:p w:rsidR="00D40BE2" w:rsidRDefault="00D40BE2" w:rsidP="00D40BE2">
            <w:pPr>
              <w:spacing w:line="360" w:lineRule="auto"/>
            </w:pPr>
          </w:p>
        </w:tc>
      </w:tr>
      <w:tr w:rsidR="00D40BE2" w:rsidTr="00E80F28">
        <w:tc>
          <w:tcPr>
            <w:tcW w:w="817" w:type="dxa"/>
          </w:tcPr>
          <w:p w:rsidR="00D40BE2" w:rsidRDefault="00D40BE2" w:rsidP="00D40BE2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992" w:type="dxa"/>
          </w:tcPr>
          <w:p w:rsidR="00D40BE2" w:rsidRDefault="00D40BE2" w:rsidP="00D40BE2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804" w:type="dxa"/>
          </w:tcPr>
          <w:p w:rsidR="00D40BE2" w:rsidRPr="00FB6F4E" w:rsidRDefault="003A5D0F" w:rsidP="003A5D0F">
            <w:pPr>
              <w:tabs>
                <w:tab w:val="center" w:pos="5102"/>
              </w:tabs>
            </w:pPr>
            <w:r w:rsidRPr="00FB6F4E">
              <w:t>Luyện tập hệ thức về cạnh và đường cao trong tam giác vuông.</w:t>
            </w:r>
          </w:p>
        </w:tc>
        <w:tc>
          <w:tcPr>
            <w:tcW w:w="1276" w:type="dxa"/>
          </w:tcPr>
          <w:p w:rsidR="00D40BE2" w:rsidRDefault="00D40BE2" w:rsidP="00D40BE2">
            <w:pPr>
              <w:spacing w:line="360" w:lineRule="auto"/>
            </w:pPr>
          </w:p>
        </w:tc>
      </w:tr>
      <w:tr w:rsidR="003A5D0F" w:rsidTr="00E80F28">
        <w:tc>
          <w:tcPr>
            <w:tcW w:w="817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992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804" w:type="dxa"/>
          </w:tcPr>
          <w:p w:rsidR="003A5D0F" w:rsidRPr="00FB6F4E" w:rsidRDefault="003A5D0F" w:rsidP="00AA4745">
            <w:r w:rsidRPr="00FB6F4E">
              <w:t>Luyện tập các phép biến đổi căn thức bậc hai</w:t>
            </w:r>
          </w:p>
        </w:tc>
        <w:tc>
          <w:tcPr>
            <w:tcW w:w="1276" w:type="dxa"/>
          </w:tcPr>
          <w:p w:rsidR="003A5D0F" w:rsidRDefault="003A5D0F" w:rsidP="00D40BE2">
            <w:pPr>
              <w:spacing w:line="360" w:lineRule="auto"/>
            </w:pPr>
          </w:p>
        </w:tc>
      </w:tr>
      <w:tr w:rsidR="003A5D0F" w:rsidTr="00E80F28">
        <w:tc>
          <w:tcPr>
            <w:tcW w:w="817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992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804" w:type="dxa"/>
          </w:tcPr>
          <w:p w:rsidR="003A5D0F" w:rsidRPr="00FB6F4E" w:rsidRDefault="003A5D0F" w:rsidP="003A5D0F">
            <w:pPr>
              <w:jc w:val="both"/>
            </w:pPr>
            <w:r w:rsidRPr="00FB6F4E">
              <w:t>Luyện tập tỉ số lượng giác của góc nhọn</w:t>
            </w:r>
          </w:p>
        </w:tc>
        <w:tc>
          <w:tcPr>
            <w:tcW w:w="1276" w:type="dxa"/>
          </w:tcPr>
          <w:p w:rsidR="003A5D0F" w:rsidRDefault="003A5D0F" w:rsidP="00D40BE2">
            <w:pPr>
              <w:spacing w:line="360" w:lineRule="auto"/>
            </w:pPr>
          </w:p>
        </w:tc>
      </w:tr>
      <w:tr w:rsidR="003A5D0F" w:rsidTr="00E80F28">
        <w:tc>
          <w:tcPr>
            <w:tcW w:w="817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992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804" w:type="dxa"/>
          </w:tcPr>
          <w:p w:rsidR="003A5D0F" w:rsidRPr="00C93EB8" w:rsidRDefault="003A5D0F" w:rsidP="003A5D0F">
            <w:pPr>
              <w:jc w:val="both"/>
            </w:pPr>
            <w:r w:rsidRPr="00C93EB8">
              <w:t>Bài tập tổng hợp về căn bậc hai</w:t>
            </w:r>
          </w:p>
        </w:tc>
        <w:tc>
          <w:tcPr>
            <w:tcW w:w="1276" w:type="dxa"/>
          </w:tcPr>
          <w:p w:rsidR="003A5D0F" w:rsidRDefault="003A5D0F" w:rsidP="00D40BE2">
            <w:pPr>
              <w:spacing w:line="360" w:lineRule="auto"/>
            </w:pPr>
          </w:p>
        </w:tc>
      </w:tr>
      <w:tr w:rsidR="003A5D0F" w:rsidTr="00E80F28">
        <w:tc>
          <w:tcPr>
            <w:tcW w:w="817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992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804" w:type="dxa"/>
          </w:tcPr>
          <w:p w:rsidR="003A5D0F" w:rsidRPr="00C93EB8" w:rsidRDefault="003A5D0F" w:rsidP="003A5D0F">
            <w:pPr>
              <w:jc w:val="both"/>
            </w:pPr>
            <w:r w:rsidRPr="00C93EB8">
              <w:t>Bài tập tổng hợp về căn bậc hai</w:t>
            </w:r>
          </w:p>
        </w:tc>
        <w:tc>
          <w:tcPr>
            <w:tcW w:w="1276" w:type="dxa"/>
          </w:tcPr>
          <w:p w:rsidR="003A5D0F" w:rsidRDefault="003A5D0F" w:rsidP="00D40BE2">
            <w:pPr>
              <w:spacing w:line="360" w:lineRule="auto"/>
            </w:pPr>
          </w:p>
        </w:tc>
      </w:tr>
      <w:tr w:rsidR="003A5D0F" w:rsidTr="00E80F28">
        <w:tc>
          <w:tcPr>
            <w:tcW w:w="817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992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804" w:type="dxa"/>
          </w:tcPr>
          <w:p w:rsidR="003A5D0F" w:rsidRPr="00C93EB8" w:rsidRDefault="003A5D0F" w:rsidP="003A5D0F">
            <w:pPr>
              <w:jc w:val="both"/>
            </w:pPr>
            <w:r w:rsidRPr="00C93EB8">
              <w:t>Luyện tập hệ thức giữa cạnh và góc trong tam giác vuông</w:t>
            </w:r>
          </w:p>
        </w:tc>
        <w:tc>
          <w:tcPr>
            <w:tcW w:w="1276" w:type="dxa"/>
          </w:tcPr>
          <w:p w:rsidR="003A5D0F" w:rsidRDefault="003A5D0F" w:rsidP="00D40BE2">
            <w:pPr>
              <w:spacing w:line="360" w:lineRule="auto"/>
            </w:pPr>
          </w:p>
        </w:tc>
      </w:tr>
      <w:tr w:rsidR="003A5D0F" w:rsidTr="00E80F28">
        <w:tc>
          <w:tcPr>
            <w:tcW w:w="817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8</w:t>
            </w:r>
          </w:p>
        </w:tc>
        <w:tc>
          <w:tcPr>
            <w:tcW w:w="992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804" w:type="dxa"/>
          </w:tcPr>
          <w:p w:rsidR="003A5D0F" w:rsidRPr="00C93EB8" w:rsidRDefault="003A5D0F" w:rsidP="003A5D0F">
            <w:pPr>
              <w:jc w:val="both"/>
            </w:pPr>
            <w:r w:rsidRPr="00C93EB8">
              <w:t xml:space="preserve">Luyện tập hàm số </w:t>
            </w:r>
            <w:r w:rsidRPr="00C93EB8">
              <w:sym w:font="Symbol" w:char="F02D"/>
            </w:r>
            <w:r w:rsidRPr="00C93EB8">
              <w:t xml:space="preserve"> giá trị của hàm số</w:t>
            </w:r>
          </w:p>
        </w:tc>
        <w:tc>
          <w:tcPr>
            <w:tcW w:w="1276" w:type="dxa"/>
          </w:tcPr>
          <w:p w:rsidR="003A5D0F" w:rsidRDefault="003A5D0F" w:rsidP="00D40BE2">
            <w:pPr>
              <w:spacing w:line="360" w:lineRule="auto"/>
            </w:pPr>
          </w:p>
        </w:tc>
      </w:tr>
      <w:tr w:rsidR="003A5D0F" w:rsidTr="00E80F28">
        <w:tc>
          <w:tcPr>
            <w:tcW w:w="817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9</w:t>
            </w:r>
          </w:p>
        </w:tc>
        <w:tc>
          <w:tcPr>
            <w:tcW w:w="992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804" w:type="dxa"/>
          </w:tcPr>
          <w:p w:rsidR="003A5D0F" w:rsidRPr="00C93EB8" w:rsidRDefault="003A5D0F" w:rsidP="003A5D0F">
            <w:pPr>
              <w:jc w:val="both"/>
            </w:pPr>
            <w:r w:rsidRPr="00C93EB8">
              <w:t>Luyện tập hàm số bậc nhất và đồ thị</w:t>
            </w:r>
          </w:p>
        </w:tc>
        <w:tc>
          <w:tcPr>
            <w:tcW w:w="1276" w:type="dxa"/>
          </w:tcPr>
          <w:p w:rsidR="003A5D0F" w:rsidRDefault="003A5D0F" w:rsidP="00D40BE2">
            <w:pPr>
              <w:spacing w:line="360" w:lineRule="auto"/>
            </w:pPr>
          </w:p>
        </w:tc>
      </w:tr>
      <w:tr w:rsidR="003A5D0F" w:rsidTr="00E80F28">
        <w:tc>
          <w:tcPr>
            <w:tcW w:w="817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10</w:t>
            </w:r>
          </w:p>
        </w:tc>
        <w:tc>
          <w:tcPr>
            <w:tcW w:w="992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804" w:type="dxa"/>
          </w:tcPr>
          <w:p w:rsidR="003A5D0F" w:rsidRPr="00FB6F4E" w:rsidRDefault="003A5D0F" w:rsidP="003A5D0F">
            <w:pPr>
              <w:jc w:val="both"/>
            </w:pPr>
            <w:r w:rsidRPr="00FB6F4E">
              <w:t xml:space="preserve">Luyện tập </w:t>
            </w:r>
            <w:r w:rsidRPr="00C93EB8">
              <w:t>đường thẳng song song, cắt nhau</w:t>
            </w:r>
          </w:p>
        </w:tc>
        <w:tc>
          <w:tcPr>
            <w:tcW w:w="1276" w:type="dxa"/>
          </w:tcPr>
          <w:p w:rsidR="003A5D0F" w:rsidRDefault="003A5D0F" w:rsidP="00D40BE2">
            <w:pPr>
              <w:spacing w:line="360" w:lineRule="auto"/>
            </w:pPr>
          </w:p>
        </w:tc>
      </w:tr>
      <w:tr w:rsidR="003A5D0F" w:rsidTr="00E80F28">
        <w:tc>
          <w:tcPr>
            <w:tcW w:w="817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11</w:t>
            </w:r>
          </w:p>
        </w:tc>
        <w:tc>
          <w:tcPr>
            <w:tcW w:w="992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804" w:type="dxa"/>
          </w:tcPr>
          <w:p w:rsidR="003A5D0F" w:rsidRPr="00C93EB8" w:rsidRDefault="003A5D0F" w:rsidP="003A5D0F">
            <w:pPr>
              <w:jc w:val="both"/>
            </w:pPr>
            <w:r w:rsidRPr="00C93EB8">
              <w:t>Luyện tập đường tròn</w:t>
            </w:r>
            <w:r w:rsidRPr="00C93EB8">
              <w:sym w:font="Symbol" w:char="F02D"/>
            </w:r>
            <w:r w:rsidRPr="00C93EB8">
              <w:t>quan hệ đường kính và dây</w:t>
            </w:r>
          </w:p>
        </w:tc>
        <w:tc>
          <w:tcPr>
            <w:tcW w:w="1276" w:type="dxa"/>
          </w:tcPr>
          <w:p w:rsidR="003A5D0F" w:rsidRDefault="003A5D0F" w:rsidP="00D40BE2">
            <w:pPr>
              <w:spacing w:line="360" w:lineRule="auto"/>
            </w:pPr>
          </w:p>
        </w:tc>
      </w:tr>
      <w:tr w:rsidR="003A5D0F" w:rsidTr="00E80F28">
        <w:tc>
          <w:tcPr>
            <w:tcW w:w="817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12</w:t>
            </w:r>
          </w:p>
        </w:tc>
        <w:tc>
          <w:tcPr>
            <w:tcW w:w="992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804" w:type="dxa"/>
          </w:tcPr>
          <w:p w:rsidR="003A5D0F" w:rsidRPr="00C93EB8" w:rsidRDefault="003A5D0F" w:rsidP="003A5D0F">
            <w:pPr>
              <w:jc w:val="both"/>
            </w:pPr>
            <w:r w:rsidRPr="00C93EB8">
              <w:t>Bài tập tổng hợp về hàm số bậc nhất</w:t>
            </w:r>
          </w:p>
        </w:tc>
        <w:tc>
          <w:tcPr>
            <w:tcW w:w="1276" w:type="dxa"/>
          </w:tcPr>
          <w:p w:rsidR="003A5D0F" w:rsidRDefault="003A5D0F" w:rsidP="00D40BE2">
            <w:pPr>
              <w:spacing w:line="360" w:lineRule="auto"/>
            </w:pPr>
          </w:p>
        </w:tc>
      </w:tr>
      <w:tr w:rsidR="003A5D0F" w:rsidTr="00E80F28">
        <w:tc>
          <w:tcPr>
            <w:tcW w:w="817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13</w:t>
            </w:r>
          </w:p>
        </w:tc>
        <w:tc>
          <w:tcPr>
            <w:tcW w:w="992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804" w:type="dxa"/>
          </w:tcPr>
          <w:p w:rsidR="003A5D0F" w:rsidRPr="00FB6F4E" w:rsidRDefault="003A5D0F" w:rsidP="00242D05">
            <w:pPr>
              <w:jc w:val="both"/>
            </w:pPr>
            <w:r w:rsidRPr="00FB6F4E">
              <w:t>Vị trí tương đối của đường thẳng và đường tròn.</w:t>
            </w:r>
          </w:p>
        </w:tc>
        <w:tc>
          <w:tcPr>
            <w:tcW w:w="1276" w:type="dxa"/>
          </w:tcPr>
          <w:p w:rsidR="003A5D0F" w:rsidRDefault="003A5D0F" w:rsidP="00D40BE2">
            <w:pPr>
              <w:spacing w:line="360" w:lineRule="auto"/>
            </w:pPr>
          </w:p>
        </w:tc>
      </w:tr>
      <w:tr w:rsidR="003A5D0F" w:rsidTr="00E80F28">
        <w:tc>
          <w:tcPr>
            <w:tcW w:w="817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14</w:t>
            </w:r>
          </w:p>
        </w:tc>
        <w:tc>
          <w:tcPr>
            <w:tcW w:w="992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804" w:type="dxa"/>
          </w:tcPr>
          <w:p w:rsidR="003A5D0F" w:rsidRPr="00C93EB8" w:rsidRDefault="003A5D0F" w:rsidP="003A5D0F">
            <w:r w:rsidRPr="00C93EB8">
              <w:t>Ôn tập cuối kì I (Đại số)</w:t>
            </w:r>
          </w:p>
        </w:tc>
        <w:tc>
          <w:tcPr>
            <w:tcW w:w="1276" w:type="dxa"/>
          </w:tcPr>
          <w:p w:rsidR="003A5D0F" w:rsidRDefault="003A5D0F" w:rsidP="00D40BE2">
            <w:pPr>
              <w:spacing w:line="360" w:lineRule="auto"/>
            </w:pPr>
          </w:p>
        </w:tc>
      </w:tr>
      <w:tr w:rsidR="003A5D0F" w:rsidTr="00E80F28">
        <w:tc>
          <w:tcPr>
            <w:tcW w:w="817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992" w:type="dxa"/>
          </w:tcPr>
          <w:p w:rsidR="003A5D0F" w:rsidRDefault="003A5D0F" w:rsidP="00D40BE2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804" w:type="dxa"/>
          </w:tcPr>
          <w:p w:rsidR="003A5D0F" w:rsidRPr="00C93EB8" w:rsidRDefault="003A5D0F" w:rsidP="003A5D0F">
            <w:r w:rsidRPr="00C93EB8">
              <w:t>Ôn tập cuối kì I (Hình học)</w:t>
            </w:r>
          </w:p>
        </w:tc>
        <w:tc>
          <w:tcPr>
            <w:tcW w:w="1276" w:type="dxa"/>
          </w:tcPr>
          <w:p w:rsidR="003A5D0F" w:rsidRDefault="003A5D0F" w:rsidP="00D40BE2">
            <w:pPr>
              <w:spacing w:line="360" w:lineRule="auto"/>
            </w:pPr>
          </w:p>
        </w:tc>
      </w:tr>
    </w:tbl>
    <w:p w:rsidR="004A69C2" w:rsidRDefault="004A69C2" w:rsidP="00242D05">
      <w:pPr>
        <w:spacing w:line="360" w:lineRule="auto"/>
      </w:pPr>
    </w:p>
    <w:p w:rsidR="004A69C2" w:rsidRDefault="004A69C2" w:rsidP="004A69C2">
      <w:pPr>
        <w:jc w:val="center"/>
        <w:rPr>
          <w:b/>
        </w:rPr>
      </w:pPr>
      <w:r>
        <w:rPr>
          <w:b/>
        </w:rPr>
        <w:t>HỌC KÌ II</w:t>
      </w:r>
    </w:p>
    <w:p w:rsidR="004A69C2" w:rsidRPr="004A69C2" w:rsidRDefault="004A69C2" w:rsidP="004A69C2">
      <w:pPr>
        <w:jc w:val="center"/>
        <w:rPr>
          <w:b/>
        </w:rPr>
      </w:pP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7"/>
        <w:gridCol w:w="992"/>
        <w:gridCol w:w="6379"/>
        <w:gridCol w:w="1280"/>
      </w:tblGrid>
      <w:tr w:rsidR="004A69C2" w:rsidTr="00C52DBC">
        <w:tc>
          <w:tcPr>
            <w:tcW w:w="817" w:type="dxa"/>
          </w:tcPr>
          <w:p w:rsidR="004A69C2" w:rsidRPr="00D40BE2" w:rsidRDefault="004A69C2" w:rsidP="00C52DBC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B</w:t>
            </w:r>
            <w:r w:rsidRPr="00D40BE2">
              <w:rPr>
                <w:b/>
              </w:rPr>
              <w:t>uổi</w:t>
            </w:r>
          </w:p>
        </w:tc>
        <w:tc>
          <w:tcPr>
            <w:tcW w:w="992" w:type="dxa"/>
          </w:tcPr>
          <w:p w:rsidR="004A69C2" w:rsidRPr="00D40BE2" w:rsidRDefault="004A69C2" w:rsidP="00C52DBC">
            <w:pPr>
              <w:spacing w:line="360" w:lineRule="auto"/>
              <w:jc w:val="center"/>
              <w:rPr>
                <w:b/>
              </w:rPr>
            </w:pPr>
            <w:r w:rsidRPr="00D40BE2">
              <w:rPr>
                <w:b/>
              </w:rPr>
              <w:t>Số tiết</w:t>
            </w:r>
          </w:p>
        </w:tc>
        <w:tc>
          <w:tcPr>
            <w:tcW w:w="6379" w:type="dxa"/>
          </w:tcPr>
          <w:p w:rsidR="004A69C2" w:rsidRPr="00D40BE2" w:rsidRDefault="004A69C2" w:rsidP="00C52DBC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 xml:space="preserve">Nội dung </w:t>
            </w:r>
            <w:r w:rsidRPr="00D40BE2">
              <w:rPr>
                <w:b/>
              </w:rPr>
              <w:t>thực hiện</w:t>
            </w:r>
          </w:p>
        </w:tc>
        <w:tc>
          <w:tcPr>
            <w:tcW w:w="1280" w:type="dxa"/>
          </w:tcPr>
          <w:p w:rsidR="004A69C2" w:rsidRPr="00D40BE2" w:rsidRDefault="004A69C2" w:rsidP="00C52DBC">
            <w:pPr>
              <w:spacing w:line="360" w:lineRule="auto"/>
              <w:jc w:val="center"/>
              <w:rPr>
                <w:b/>
              </w:rPr>
            </w:pPr>
            <w:r w:rsidRPr="00D40BE2">
              <w:rPr>
                <w:b/>
              </w:rPr>
              <w:t>Ghi chú</w:t>
            </w:r>
          </w:p>
        </w:tc>
      </w:tr>
      <w:tr w:rsidR="00B872E4" w:rsidTr="00C52DBC">
        <w:tc>
          <w:tcPr>
            <w:tcW w:w="817" w:type="dxa"/>
          </w:tcPr>
          <w:p w:rsidR="00B872E4" w:rsidRPr="006E670D" w:rsidRDefault="00B872E4" w:rsidP="00B872E4">
            <w:r w:rsidRPr="006E670D">
              <w:t>16</w:t>
            </w:r>
          </w:p>
        </w:tc>
        <w:tc>
          <w:tcPr>
            <w:tcW w:w="992" w:type="dxa"/>
          </w:tcPr>
          <w:p w:rsidR="00B872E4" w:rsidRDefault="00B872E4" w:rsidP="00B872E4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379" w:type="dxa"/>
          </w:tcPr>
          <w:p w:rsidR="00B872E4" w:rsidRPr="00C669E8" w:rsidRDefault="00B872E4" w:rsidP="00B872E4">
            <w:r w:rsidRPr="00C669E8">
              <w:t xml:space="preserve">Luyện giải hệ phương trình bằng </w:t>
            </w:r>
            <w:r>
              <w:t>phương pháp thế</w:t>
            </w:r>
          </w:p>
        </w:tc>
        <w:tc>
          <w:tcPr>
            <w:tcW w:w="1280" w:type="dxa"/>
          </w:tcPr>
          <w:p w:rsidR="00B872E4" w:rsidRDefault="00B872E4" w:rsidP="00B872E4">
            <w:pPr>
              <w:spacing w:line="360" w:lineRule="auto"/>
            </w:pPr>
          </w:p>
        </w:tc>
      </w:tr>
      <w:tr w:rsidR="00B872E4" w:rsidTr="00C52DBC">
        <w:tc>
          <w:tcPr>
            <w:tcW w:w="817" w:type="dxa"/>
          </w:tcPr>
          <w:p w:rsidR="00B872E4" w:rsidRPr="006E670D" w:rsidRDefault="00B872E4" w:rsidP="00B872E4">
            <w:r w:rsidRPr="006E670D">
              <w:t>17</w:t>
            </w:r>
          </w:p>
        </w:tc>
        <w:tc>
          <w:tcPr>
            <w:tcW w:w="992" w:type="dxa"/>
          </w:tcPr>
          <w:p w:rsidR="00B872E4" w:rsidRDefault="00B872E4" w:rsidP="00B872E4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379" w:type="dxa"/>
          </w:tcPr>
          <w:p w:rsidR="00B872E4" w:rsidRPr="00C669E8" w:rsidRDefault="00B872E4" w:rsidP="00B872E4">
            <w:r w:rsidRPr="00C669E8">
              <w:t>Luyện giải hệ phương trình bằng phương</w:t>
            </w:r>
            <w:r>
              <w:t xml:space="preserve"> ph</w:t>
            </w:r>
            <w:r w:rsidRPr="00D537D8">
              <w:t>áp</w:t>
            </w:r>
            <w:r>
              <w:t xml:space="preserve"> c</w:t>
            </w:r>
            <w:r w:rsidRPr="00D537D8">
              <w:t>ộng</w:t>
            </w:r>
            <w:r>
              <w:t xml:space="preserve"> </w:t>
            </w:r>
            <w:r w:rsidRPr="00D537D8">
              <w:rPr>
                <w:rFonts w:hint="eastAsia"/>
              </w:rPr>
              <w:lastRenderedPageBreak/>
              <w:t>đ</w:t>
            </w:r>
            <w:r w:rsidRPr="00D537D8">
              <w:t>ại</w:t>
            </w:r>
            <w:r>
              <w:t xml:space="preserve"> s</w:t>
            </w:r>
            <w:r w:rsidRPr="00D537D8">
              <w:t>ố</w:t>
            </w:r>
            <w:r>
              <w:t>.</w:t>
            </w:r>
          </w:p>
        </w:tc>
        <w:tc>
          <w:tcPr>
            <w:tcW w:w="1280" w:type="dxa"/>
          </w:tcPr>
          <w:p w:rsidR="00B872E4" w:rsidRDefault="00B872E4" w:rsidP="00B872E4">
            <w:pPr>
              <w:spacing w:line="360" w:lineRule="auto"/>
            </w:pPr>
          </w:p>
        </w:tc>
      </w:tr>
      <w:tr w:rsidR="00B872E4" w:rsidTr="00C52DBC">
        <w:tc>
          <w:tcPr>
            <w:tcW w:w="817" w:type="dxa"/>
          </w:tcPr>
          <w:p w:rsidR="00B872E4" w:rsidRPr="006E670D" w:rsidRDefault="00B872E4" w:rsidP="00B872E4">
            <w:r w:rsidRPr="006E670D">
              <w:lastRenderedPageBreak/>
              <w:t>18</w:t>
            </w:r>
          </w:p>
        </w:tc>
        <w:tc>
          <w:tcPr>
            <w:tcW w:w="992" w:type="dxa"/>
          </w:tcPr>
          <w:p w:rsidR="00B872E4" w:rsidRDefault="00B872E4" w:rsidP="00B872E4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379" w:type="dxa"/>
          </w:tcPr>
          <w:p w:rsidR="00B872E4" w:rsidRPr="00C72214" w:rsidRDefault="00B872E4" w:rsidP="00B872E4">
            <w:r w:rsidRPr="00C669E8">
              <w:t>Luyện giải bài toán bằng cách lập hệ phương</w:t>
            </w:r>
            <w:r>
              <w:t xml:space="preserve"> trình.</w:t>
            </w:r>
          </w:p>
        </w:tc>
        <w:tc>
          <w:tcPr>
            <w:tcW w:w="1280" w:type="dxa"/>
          </w:tcPr>
          <w:p w:rsidR="00B872E4" w:rsidRDefault="00B872E4" w:rsidP="00B872E4">
            <w:pPr>
              <w:spacing w:line="360" w:lineRule="auto"/>
            </w:pPr>
          </w:p>
        </w:tc>
      </w:tr>
      <w:tr w:rsidR="00B872E4" w:rsidTr="00C52DBC">
        <w:tc>
          <w:tcPr>
            <w:tcW w:w="817" w:type="dxa"/>
          </w:tcPr>
          <w:p w:rsidR="00B872E4" w:rsidRPr="006E670D" w:rsidRDefault="00B872E4" w:rsidP="00B872E4">
            <w:r w:rsidRPr="006E670D">
              <w:t>19</w:t>
            </w:r>
          </w:p>
        </w:tc>
        <w:tc>
          <w:tcPr>
            <w:tcW w:w="992" w:type="dxa"/>
          </w:tcPr>
          <w:p w:rsidR="00B872E4" w:rsidRDefault="00B872E4" w:rsidP="00B872E4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379" w:type="dxa"/>
          </w:tcPr>
          <w:p w:rsidR="00B872E4" w:rsidRPr="00C72214" w:rsidRDefault="00B872E4" w:rsidP="00B872E4">
            <w:r w:rsidRPr="00C669E8">
              <w:t xml:space="preserve">Luyện giải bài toán bằng cách lập hệ </w:t>
            </w:r>
            <w:r>
              <w:t>PT (tiếp)</w:t>
            </w:r>
          </w:p>
        </w:tc>
        <w:tc>
          <w:tcPr>
            <w:tcW w:w="1280" w:type="dxa"/>
          </w:tcPr>
          <w:p w:rsidR="00B872E4" w:rsidRDefault="00B872E4" w:rsidP="00B872E4">
            <w:pPr>
              <w:spacing w:line="360" w:lineRule="auto"/>
            </w:pPr>
          </w:p>
        </w:tc>
      </w:tr>
      <w:tr w:rsidR="00B872E4" w:rsidTr="00C52DBC">
        <w:tc>
          <w:tcPr>
            <w:tcW w:w="817" w:type="dxa"/>
          </w:tcPr>
          <w:p w:rsidR="00B872E4" w:rsidRPr="006E670D" w:rsidRDefault="00B872E4" w:rsidP="00B872E4">
            <w:r w:rsidRPr="006E670D">
              <w:t>20</w:t>
            </w:r>
          </w:p>
        </w:tc>
        <w:tc>
          <w:tcPr>
            <w:tcW w:w="992" w:type="dxa"/>
          </w:tcPr>
          <w:p w:rsidR="00B872E4" w:rsidRDefault="00B872E4" w:rsidP="00B872E4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379" w:type="dxa"/>
          </w:tcPr>
          <w:p w:rsidR="00B872E4" w:rsidRPr="00C72214" w:rsidRDefault="00B872E4" w:rsidP="00B872E4">
            <w:r>
              <w:t xml:space="preserve">  Ôn tập chương III (Đại số)</w:t>
            </w:r>
          </w:p>
        </w:tc>
        <w:tc>
          <w:tcPr>
            <w:tcW w:w="1280" w:type="dxa"/>
          </w:tcPr>
          <w:p w:rsidR="00B872E4" w:rsidRDefault="00B872E4" w:rsidP="00B872E4">
            <w:pPr>
              <w:spacing w:line="360" w:lineRule="auto"/>
            </w:pPr>
          </w:p>
        </w:tc>
      </w:tr>
      <w:tr w:rsidR="00B872E4" w:rsidTr="00C52DBC">
        <w:tc>
          <w:tcPr>
            <w:tcW w:w="817" w:type="dxa"/>
          </w:tcPr>
          <w:p w:rsidR="00B872E4" w:rsidRPr="006E670D" w:rsidRDefault="00B872E4" w:rsidP="00B872E4">
            <w:r w:rsidRPr="006E670D">
              <w:t>21</w:t>
            </w:r>
          </w:p>
        </w:tc>
        <w:tc>
          <w:tcPr>
            <w:tcW w:w="992" w:type="dxa"/>
          </w:tcPr>
          <w:p w:rsidR="00B872E4" w:rsidRDefault="00B872E4" w:rsidP="00B872E4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379" w:type="dxa"/>
          </w:tcPr>
          <w:p w:rsidR="00B872E4" w:rsidRPr="00C669E8" w:rsidRDefault="00B872E4" w:rsidP="00B872E4">
            <w:r w:rsidRPr="00C669E8">
              <w:t>Phương trình bậc hai một ẩn- Hệ thức viet</w:t>
            </w:r>
          </w:p>
        </w:tc>
        <w:tc>
          <w:tcPr>
            <w:tcW w:w="1280" w:type="dxa"/>
          </w:tcPr>
          <w:p w:rsidR="00B872E4" w:rsidRDefault="00B872E4" w:rsidP="00B872E4">
            <w:pPr>
              <w:spacing w:line="360" w:lineRule="auto"/>
            </w:pPr>
          </w:p>
        </w:tc>
      </w:tr>
      <w:tr w:rsidR="00B872E4" w:rsidTr="00C52DBC">
        <w:tc>
          <w:tcPr>
            <w:tcW w:w="817" w:type="dxa"/>
          </w:tcPr>
          <w:p w:rsidR="00B872E4" w:rsidRPr="006E670D" w:rsidRDefault="00B872E4" w:rsidP="00B872E4">
            <w:r w:rsidRPr="006E670D">
              <w:t>22</w:t>
            </w:r>
          </w:p>
        </w:tc>
        <w:tc>
          <w:tcPr>
            <w:tcW w:w="992" w:type="dxa"/>
          </w:tcPr>
          <w:p w:rsidR="00B872E4" w:rsidRDefault="00B872E4" w:rsidP="00B872E4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379" w:type="dxa"/>
          </w:tcPr>
          <w:p w:rsidR="00B872E4" w:rsidRPr="00C669E8" w:rsidRDefault="00B872E4" w:rsidP="00B872E4">
            <w:r w:rsidRPr="00C669E8">
              <w:t>Phương trình bậc hai một ẩn- Hệ thức viet</w:t>
            </w:r>
          </w:p>
        </w:tc>
        <w:tc>
          <w:tcPr>
            <w:tcW w:w="1280" w:type="dxa"/>
          </w:tcPr>
          <w:p w:rsidR="00B872E4" w:rsidRDefault="00B872E4" w:rsidP="00B872E4">
            <w:pPr>
              <w:spacing w:line="360" w:lineRule="auto"/>
            </w:pPr>
          </w:p>
        </w:tc>
      </w:tr>
      <w:tr w:rsidR="00B872E4" w:rsidTr="00C52DBC">
        <w:tc>
          <w:tcPr>
            <w:tcW w:w="817" w:type="dxa"/>
          </w:tcPr>
          <w:p w:rsidR="00B872E4" w:rsidRPr="006E670D" w:rsidRDefault="00B872E4" w:rsidP="00B872E4">
            <w:r w:rsidRPr="006E670D">
              <w:t>23</w:t>
            </w:r>
          </w:p>
        </w:tc>
        <w:tc>
          <w:tcPr>
            <w:tcW w:w="992" w:type="dxa"/>
          </w:tcPr>
          <w:p w:rsidR="00B872E4" w:rsidRDefault="00B872E4" w:rsidP="00B872E4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379" w:type="dxa"/>
          </w:tcPr>
          <w:p w:rsidR="00B872E4" w:rsidRPr="00C669E8" w:rsidRDefault="00B872E4" w:rsidP="00B872E4">
            <w:r w:rsidRPr="00C669E8">
              <w:t>Phương trình bậc hai một ẩn- Hệ thức viet</w:t>
            </w:r>
          </w:p>
        </w:tc>
        <w:tc>
          <w:tcPr>
            <w:tcW w:w="1280" w:type="dxa"/>
          </w:tcPr>
          <w:p w:rsidR="00B872E4" w:rsidRDefault="00B872E4" w:rsidP="00B872E4">
            <w:pPr>
              <w:spacing w:line="360" w:lineRule="auto"/>
            </w:pPr>
          </w:p>
        </w:tc>
      </w:tr>
      <w:tr w:rsidR="00B872E4" w:rsidTr="00C52DBC">
        <w:tc>
          <w:tcPr>
            <w:tcW w:w="817" w:type="dxa"/>
          </w:tcPr>
          <w:p w:rsidR="00B872E4" w:rsidRPr="006E670D" w:rsidRDefault="00B872E4" w:rsidP="00B872E4">
            <w:r w:rsidRPr="006E670D">
              <w:t>24</w:t>
            </w:r>
          </w:p>
        </w:tc>
        <w:tc>
          <w:tcPr>
            <w:tcW w:w="992" w:type="dxa"/>
          </w:tcPr>
          <w:p w:rsidR="00B872E4" w:rsidRDefault="00B872E4" w:rsidP="00B872E4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379" w:type="dxa"/>
          </w:tcPr>
          <w:p w:rsidR="00B872E4" w:rsidRPr="00C72214" w:rsidRDefault="00B872E4" w:rsidP="00B872E4">
            <w:pPr>
              <w:jc w:val="both"/>
            </w:pPr>
            <w:r w:rsidRPr="00C669E8">
              <w:t xml:space="preserve"> </w:t>
            </w:r>
            <w:r>
              <w:t>Luyện tập về hàm số</w:t>
            </w:r>
            <w:r w:rsidRPr="00C669E8">
              <w:rPr>
                <w:b/>
              </w:rPr>
              <w:t xml:space="preserve">  </w:t>
            </w:r>
            <w:r w:rsidRPr="00C669E8">
              <w:t xml:space="preserve"> </w:t>
            </w:r>
            <w:r w:rsidRPr="00C669E8">
              <w:rPr>
                <w:position w:val="-10"/>
              </w:rPr>
              <w:object w:dxaOrig="760" w:dyaOrig="360">
                <v:shape id="_x0000_i1026" type="#_x0000_t75" style="width:38.25pt;height:18pt" o:ole="">
                  <v:imagedata r:id="rId9" o:title=""/>
                </v:shape>
                <o:OLEObject Type="Embed" ProgID="Equation.DSMT4" ShapeID="_x0000_i1026" DrawAspect="Content" ObjectID="_1737530789" r:id="rId10"/>
              </w:object>
            </w:r>
            <w:r w:rsidRPr="00C669E8">
              <w:t xml:space="preserve">  (</w:t>
            </w:r>
            <w:r w:rsidRPr="00C669E8">
              <w:rPr>
                <w:position w:val="-6"/>
              </w:rPr>
              <w:object w:dxaOrig="560" w:dyaOrig="279">
                <v:shape id="_x0000_i1027" type="#_x0000_t75" style="width:27.75pt;height:14.25pt" o:ole="">
                  <v:imagedata r:id="rId11" o:title=""/>
                </v:shape>
                <o:OLEObject Type="Embed" ProgID="Equation.DSMT4" ShapeID="_x0000_i1027" DrawAspect="Content" ObjectID="_1737530790" r:id="rId12"/>
              </w:object>
            </w:r>
            <w:r w:rsidRPr="00C669E8">
              <w:t>)</w:t>
            </w:r>
            <w:r>
              <w:t xml:space="preserve">  </w:t>
            </w:r>
          </w:p>
        </w:tc>
        <w:tc>
          <w:tcPr>
            <w:tcW w:w="1280" w:type="dxa"/>
          </w:tcPr>
          <w:p w:rsidR="00B872E4" w:rsidRDefault="00B872E4" w:rsidP="00B872E4">
            <w:pPr>
              <w:spacing w:line="360" w:lineRule="auto"/>
            </w:pPr>
          </w:p>
        </w:tc>
      </w:tr>
      <w:tr w:rsidR="00B872E4" w:rsidTr="00C52DBC">
        <w:tc>
          <w:tcPr>
            <w:tcW w:w="817" w:type="dxa"/>
          </w:tcPr>
          <w:p w:rsidR="00B872E4" w:rsidRPr="006E670D" w:rsidRDefault="00B872E4" w:rsidP="00B872E4">
            <w:r w:rsidRPr="006E670D">
              <w:t>25</w:t>
            </w:r>
          </w:p>
        </w:tc>
        <w:tc>
          <w:tcPr>
            <w:tcW w:w="992" w:type="dxa"/>
          </w:tcPr>
          <w:p w:rsidR="00B872E4" w:rsidRDefault="00B872E4" w:rsidP="00B872E4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379" w:type="dxa"/>
          </w:tcPr>
          <w:p w:rsidR="00B872E4" w:rsidRPr="00C669E8" w:rsidRDefault="00B872E4" w:rsidP="00B872E4">
            <w:pPr>
              <w:jc w:val="both"/>
            </w:pPr>
            <w:r w:rsidRPr="00B763ED">
              <w:t>Ôn tập chương III</w:t>
            </w:r>
            <w:r>
              <w:t xml:space="preserve"> (Hình học)</w:t>
            </w:r>
          </w:p>
        </w:tc>
        <w:tc>
          <w:tcPr>
            <w:tcW w:w="1280" w:type="dxa"/>
          </w:tcPr>
          <w:p w:rsidR="00B872E4" w:rsidRDefault="00B872E4" w:rsidP="00B872E4">
            <w:pPr>
              <w:spacing w:line="360" w:lineRule="auto"/>
            </w:pPr>
          </w:p>
        </w:tc>
      </w:tr>
      <w:tr w:rsidR="00B872E4" w:rsidTr="00C52DBC">
        <w:tc>
          <w:tcPr>
            <w:tcW w:w="817" w:type="dxa"/>
          </w:tcPr>
          <w:p w:rsidR="00B872E4" w:rsidRPr="006E670D" w:rsidRDefault="00B872E4" w:rsidP="00B872E4">
            <w:r w:rsidRPr="006E670D">
              <w:t>26</w:t>
            </w:r>
          </w:p>
        </w:tc>
        <w:tc>
          <w:tcPr>
            <w:tcW w:w="992" w:type="dxa"/>
          </w:tcPr>
          <w:p w:rsidR="00B872E4" w:rsidRDefault="00B872E4" w:rsidP="00B872E4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379" w:type="dxa"/>
          </w:tcPr>
          <w:p w:rsidR="00B872E4" w:rsidRPr="00C669E8" w:rsidRDefault="00B872E4" w:rsidP="00B872E4">
            <w:r w:rsidRPr="00B763ED">
              <w:t>Luyện giải bài toán bằng cách lập phương trình.</w:t>
            </w:r>
          </w:p>
        </w:tc>
        <w:tc>
          <w:tcPr>
            <w:tcW w:w="1280" w:type="dxa"/>
          </w:tcPr>
          <w:p w:rsidR="00B872E4" w:rsidRDefault="00B872E4" w:rsidP="00B872E4">
            <w:pPr>
              <w:spacing w:line="360" w:lineRule="auto"/>
            </w:pPr>
          </w:p>
        </w:tc>
      </w:tr>
      <w:tr w:rsidR="00B872E4" w:rsidTr="00C52DBC">
        <w:tc>
          <w:tcPr>
            <w:tcW w:w="817" w:type="dxa"/>
          </w:tcPr>
          <w:p w:rsidR="00B872E4" w:rsidRPr="006E670D" w:rsidRDefault="00B872E4" w:rsidP="00B872E4">
            <w:r w:rsidRPr="006E670D">
              <w:t>27</w:t>
            </w:r>
          </w:p>
        </w:tc>
        <w:tc>
          <w:tcPr>
            <w:tcW w:w="992" w:type="dxa"/>
          </w:tcPr>
          <w:p w:rsidR="00B872E4" w:rsidRDefault="00B872E4" w:rsidP="00B872E4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379" w:type="dxa"/>
          </w:tcPr>
          <w:p w:rsidR="00B872E4" w:rsidRPr="00B872E4" w:rsidRDefault="00B872E4" w:rsidP="00B872E4">
            <w:pPr>
              <w:rPr>
                <w:sz w:val="26"/>
                <w:szCs w:val="26"/>
              </w:rPr>
            </w:pPr>
            <w:r w:rsidRPr="00B872E4">
              <w:rPr>
                <w:sz w:val="26"/>
                <w:szCs w:val="26"/>
              </w:rPr>
              <w:t>Luyện giải bài toán bằng cách lập hệ phương trình (tiếp).</w:t>
            </w:r>
          </w:p>
        </w:tc>
        <w:tc>
          <w:tcPr>
            <w:tcW w:w="1280" w:type="dxa"/>
          </w:tcPr>
          <w:p w:rsidR="00B872E4" w:rsidRDefault="00B872E4" w:rsidP="00B872E4">
            <w:pPr>
              <w:spacing w:line="360" w:lineRule="auto"/>
            </w:pPr>
          </w:p>
        </w:tc>
      </w:tr>
      <w:tr w:rsidR="00B872E4" w:rsidTr="00C52DBC">
        <w:tc>
          <w:tcPr>
            <w:tcW w:w="817" w:type="dxa"/>
          </w:tcPr>
          <w:p w:rsidR="00B872E4" w:rsidRPr="006E670D" w:rsidRDefault="00B872E4" w:rsidP="00B872E4">
            <w:r w:rsidRPr="006E670D">
              <w:t>28</w:t>
            </w:r>
          </w:p>
        </w:tc>
        <w:tc>
          <w:tcPr>
            <w:tcW w:w="992" w:type="dxa"/>
          </w:tcPr>
          <w:p w:rsidR="00B872E4" w:rsidRDefault="00B872E4" w:rsidP="00B872E4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379" w:type="dxa"/>
          </w:tcPr>
          <w:p w:rsidR="00B872E4" w:rsidRPr="00C669E8" w:rsidRDefault="00B872E4" w:rsidP="00B872E4">
            <w:pPr>
              <w:ind w:right="-157"/>
              <w:jc w:val="both"/>
            </w:pPr>
            <w:r>
              <w:t>Ôn tập tổng hợp về PT bậc hai.</w:t>
            </w:r>
          </w:p>
        </w:tc>
        <w:tc>
          <w:tcPr>
            <w:tcW w:w="1280" w:type="dxa"/>
          </w:tcPr>
          <w:p w:rsidR="00B872E4" w:rsidRDefault="00B872E4" w:rsidP="00B872E4">
            <w:pPr>
              <w:spacing w:line="360" w:lineRule="auto"/>
            </w:pPr>
          </w:p>
        </w:tc>
      </w:tr>
      <w:tr w:rsidR="00B872E4" w:rsidTr="00C52DBC">
        <w:tc>
          <w:tcPr>
            <w:tcW w:w="817" w:type="dxa"/>
          </w:tcPr>
          <w:p w:rsidR="00B872E4" w:rsidRPr="006E670D" w:rsidRDefault="00B872E4" w:rsidP="00B872E4">
            <w:r w:rsidRPr="006E670D">
              <w:t>29</w:t>
            </w:r>
          </w:p>
        </w:tc>
        <w:tc>
          <w:tcPr>
            <w:tcW w:w="992" w:type="dxa"/>
          </w:tcPr>
          <w:p w:rsidR="00B872E4" w:rsidRDefault="00B872E4" w:rsidP="00B872E4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379" w:type="dxa"/>
          </w:tcPr>
          <w:p w:rsidR="00B872E4" w:rsidRPr="00C669E8" w:rsidRDefault="00B872E4" w:rsidP="00B872E4">
            <w:r w:rsidRPr="00C669E8">
              <w:t>Giải bài tập hình học tổng hợp</w:t>
            </w:r>
          </w:p>
        </w:tc>
        <w:tc>
          <w:tcPr>
            <w:tcW w:w="1280" w:type="dxa"/>
          </w:tcPr>
          <w:p w:rsidR="00B872E4" w:rsidRDefault="00B872E4" w:rsidP="00B872E4">
            <w:pPr>
              <w:spacing w:line="360" w:lineRule="auto"/>
            </w:pPr>
          </w:p>
        </w:tc>
      </w:tr>
      <w:tr w:rsidR="00B872E4" w:rsidTr="00C52DBC">
        <w:tc>
          <w:tcPr>
            <w:tcW w:w="817" w:type="dxa"/>
          </w:tcPr>
          <w:p w:rsidR="00B872E4" w:rsidRDefault="00B872E4" w:rsidP="00B872E4">
            <w:r w:rsidRPr="006E670D">
              <w:t>30</w:t>
            </w:r>
          </w:p>
        </w:tc>
        <w:tc>
          <w:tcPr>
            <w:tcW w:w="992" w:type="dxa"/>
          </w:tcPr>
          <w:p w:rsidR="00B872E4" w:rsidRDefault="00B872E4" w:rsidP="00B872E4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6379" w:type="dxa"/>
          </w:tcPr>
          <w:p w:rsidR="00B872E4" w:rsidRPr="00C669E8" w:rsidRDefault="00B872E4" w:rsidP="00B872E4">
            <w:r>
              <w:t>Ôn tập</w:t>
            </w:r>
            <w:r w:rsidRPr="00C669E8">
              <w:t xml:space="preserve"> học kì II</w:t>
            </w:r>
          </w:p>
        </w:tc>
        <w:tc>
          <w:tcPr>
            <w:tcW w:w="1280" w:type="dxa"/>
          </w:tcPr>
          <w:p w:rsidR="00B872E4" w:rsidRDefault="00B872E4" w:rsidP="00B872E4">
            <w:pPr>
              <w:spacing w:line="360" w:lineRule="auto"/>
            </w:pPr>
          </w:p>
        </w:tc>
      </w:tr>
    </w:tbl>
    <w:p w:rsidR="00242D05" w:rsidRDefault="00D40BE2" w:rsidP="00242D05">
      <w:pPr>
        <w:spacing w:line="360" w:lineRule="auto"/>
      </w:pPr>
      <w:r>
        <w:t xml:space="preserve"> </w:t>
      </w:r>
    </w:p>
    <w:p w:rsidR="00D40BE2" w:rsidRPr="00242D05" w:rsidRDefault="00D40BE2" w:rsidP="00242D05">
      <w:pPr>
        <w:spacing w:line="360" w:lineRule="auto"/>
        <w:rPr>
          <w:i/>
        </w:rPr>
      </w:pPr>
      <w:r>
        <w:t xml:space="preserve">                                                                   </w:t>
      </w:r>
      <w:r w:rsidR="00242D05">
        <w:t xml:space="preserve">     </w:t>
      </w:r>
      <w:r w:rsidR="001F6141">
        <w:t>…………..</w:t>
      </w:r>
      <w:r w:rsidRPr="00242D05">
        <w:rPr>
          <w:i/>
        </w:rPr>
        <w:t xml:space="preserve">, ngày </w:t>
      </w:r>
      <w:r w:rsidR="00242D05" w:rsidRPr="00242D05">
        <w:rPr>
          <w:i/>
        </w:rPr>
        <w:t xml:space="preserve"> </w:t>
      </w:r>
      <w:r w:rsidRPr="00242D05">
        <w:rPr>
          <w:i/>
        </w:rPr>
        <w:t xml:space="preserve"> tháng 10 năm 202</w:t>
      </w:r>
      <w:r w:rsidR="001F6141">
        <w:rPr>
          <w:i/>
        </w:rPr>
        <w:t>2</w:t>
      </w:r>
    </w:p>
    <w:p w:rsidR="00D40BE2" w:rsidRDefault="00D40BE2" w:rsidP="00D40BE2">
      <w:pPr>
        <w:rPr>
          <w:b/>
        </w:rPr>
      </w:pPr>
      <w:r w:rsidRPr="004A2B1C">
        <w:rPr>
          <w:b/>
        </w:rPr>
        <w:t>DUYỆT CỦA BAN GIÁM HIỆU                          NGƯỜI LẬP KẾ HOẠCH</w:t>
      </w:r>
    </w:p>
    <w:p w:rsidR="00D40BE2" w:rsidRPr="00476CA7" w:rsidRDefault="00D40BE2" w:rsidP="00D40BE2"/>
    <w:p w:rsidR="00D40BE2" w:rsidRPr="00476CA7" w:rsidRDefault="006D73CA" w:rsidP="006D73CA">
      <w:pPr>
        <w:tabs>
          <w:tab w:val="left" w:pos="7027"/>
        </w:tabs>
      </w:pPr>
      <w:r>
        <w:tab/>
      </w:r>
    </w:p>
    <w:p w:rsidR="00D40BE2" w:rsidRDefault="00D40BE2" w:rsidP="00D40BE2"/>
    <w:p w:rsidR="00D40BE2" w:rsidRPr="00476CA7" w:rsidRDefault="00D40BE2" w:rsidP="00D40BE2">
      <w:pPr>
        <w:tabs>
          <w:tab w:val="left" w:pos="6682"/>
        </w:tabs>
        <w:rPr>
          <w:b/>
        </w:rPr>
      </w:pPr>
      <w:r>
        <w:tab/>
      </w:r>
    </w:p>
    <w:p w:rsidR="00D40BE2" w:rsidRPr="00D40BE2" w:rsidRDefault="00D40BE2" w:rsidP="00D40BE2"/>
    <w:sectPr w:rsidR="00D40BE2" w:rsidRPr="00D40BE2" w:rsidSect="004615D6">
      <w:headerReference w:type="default" r:id="rId13"/>
      <w:footerReference w:type="default" r:id="rId14"/>
      <w:pgSz w:w="12240" w:h="15840"/>
      <w:pgMar w:top="851" w:right="1080" w:bottom="1440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02A1A" w:rsidRDefault="00902A1A" w:rsidP="00632606">
      <w:r>
        <w:separator/>
      </w:r>
    </w:p>
  </w:endnote>
  <w:endnote w:type="continuationSeparator" w:id="0">
    <w:p w:rsidR="00902A1A" w:rsidRDefault="00902A1A" w:rsidP="006326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32606" w:rsidRDefault="005C1D6E">
    <w:pPr>
      <w:pStyle w:val="Footer"/>
    </w:pPr>
    <w:r w:rsidRPr="005C1D6E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</w:t>
    </w:r>
    <w:r w:rsidRPr="005C1D6E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5C1D6E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5C1D6E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5C1D6E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5C1D6E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5C1D6E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5C1D6E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5C1D6E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2</w:t>
    </w:r>
    <w:r w:rsidRPr="005C1D6E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02A1A" w:rsidRDefault="00902A1A" w:rsidP="00632606">
      <w:r>
        <w:separator/>
      </w:r>
    </w:p>
  </w:footnote>
  <w:footnote w:type="continuationSeparator" w:id="0">
    <w:p w:rsidR="00902A1A" w:rsidRDefault="00902A1A" w:rsidP="0063260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32606" w:rsidRDefault="005C1D6E" w:rsidP="005C1D6E">
    <w:pPr>
      <w:pStyle w:val="Header"/>
      <w:jc w:val="center"/>
    </w:pPr>
    <w:r w:rsidRPr="005C1D6E">
      <w:rPr>
        <w:rFonts w:eastAsia="Calibri"/>
        <w:b/>
        <w:color w:val="00B0F0"/>
        <w:sz w:val="24"/>
        <w:szCs w:val="24"/>
        <w:lang w:val="nl-NL"/>
      </w:rPr>
      <w:t/>
    </w:r>
    <w:r w:rsidRPr="005C1D6E">
      <w:rPr>
        <w:rFonts w:eastAsia="Calibri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33EC8"/>
    <w:rsid w:val="00063953"/>
    <w:rsid w:val="00094ABE"/>
    <w:rsid w:val="00162708"/>
    <w:rsid w:val="001770C8"/>
    <w:rsid w:val="001F6141"/>
    <w:rsid w:val="00242D05"/>
    <w:rsid w:val="003A5D0F"/>
    <w:rsid w:val="00441E74"/>
    <w:rsid w:val="00452D05"/>
    <w:rsid w:val="004615D6"/>
    <w:rsid w:val="00476CA7"/>
    <w:rsid w:val="004A2B1C"/>
    <w:rsid w:val="004A69C2"/>
    <w:rsid w:val="004D58E0"/>
    <w:rsid w:val="004F3548"/>
    <w:rsid w:val="005342E2"/>
    <w:rsid w:val="005C1D6E"/>
    <w:rsid w:val="00620D69"/>
    <w:rsid w:val="00632606"/>
    <w:rsid w:val="006D73CA"/>
    <w:rsid w:val="006F4C3E"/>
    <w:rsid w:val="00902584"/>
    <w:rsid w:val="00902A1A"/>
    <w:rsid w:val="0096133C"/>
    <w:rsid w:val="00AA4745"/>
    <w:rsid w:val="00AB5C42"/>
    <w:rsid w:val="00AE07E4"/>
    <w:rsid w:val="00AF7D45"/>
    <w:rsid w:val="00B04988"/>
    <w:rsid w:val="00B6269F"/>
    <w:rsid w:val="00B763ED"/>
    <w:rsid w:val="00B872E4"/>
    <w:rsid w:val="00BD45C4"/>
    <w:rsid w:val="00BD5E41"/>
    <w:rsid w:val="00BE4581"/>
    <w:rsid w:val="00C12D88"/>
    <w:rsid w:val="00C52DBC"/>
    <w:rsid w:val="00C61316"/>
    <w:rsid w:val="00C86E86"/>
    <w:rsid w:val="00C93EB8"/>
    <w:rsid w:val="00CC48F0"/>
    <w:rsid w:val="00D1746F"/>
    <w:rsid w:val="00D40BE2"/>
    <w:rsid w:val="00D9562D"/>
    <w:rsid w:val="00DA1FA1"/>
    <w:rsid w:val="00E80F28"/>
    <w:rsid w:val="00ED69C2"/>
    <w:rsid w:val="00F33EC8"/>
    <w:rsid w:val="00F5132A"/>
    <w:rsid w:val="00F82F54"/>
    <w:rsid w:val="00FB6F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A69C2"/>
    <w:rPr>
      <w:sz w:val="28"/>
      <w:szCs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F33EC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B872E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B872E4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rsid w:val="0063260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632606"/>
    <w:rPr>
      <w:sz w:val="28"/>
      <w:szCs w:val="28"/>
    </w:rPr>
  </w:style>
  <w:style w:type="paragraph" w:styleId="Footer">
    <w:name w:val="footer"/>
    <w:basedOn w:val="Normal"/>
    <w:link w:val="FooterChar"/>
    <w:rsid w:val="0063260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632606"/>
    <w:rPr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A69C2"/>
    <w:rPr>
      <w:sz w:val="28"/>
      <w:szCs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F33EC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B872E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B872E4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rsid w:val="0063260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632606"/>
    <w:rPr>
      <w:sz w:val="28"/>
      <w:szCs w:val="28"/>
    </w:rPr>
  </w:style>
  <w:style w:type="paragraph" w:styleId="Footer">
    <w:name w:val="footer"/>
    <w:basedOn w:val="Normal"/>
    <w:link w:val="FooterChar"/>
    <w:rsid w:val="0063260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632606"/>
    <w:rPr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5725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1" Target="media/image3.wmf" Type="http://schemas.openxmlformats.org/officeDocument/2006/relationships/image"/><Relationship Id="rId12" Target="embeddings/oleObject3.bin" Type="http://schemas.openxmlformats.org/officeDocument/2006/relationships/oleObject"/><Relationship Id="rId13" Target="header1.xml" Type="http://schemas.openxmlformats.org/officeDocument/2006/relationships/header"/><Relationship Id="rId14" Target="footer1.xml" Type="http://schemas.openxmlformats.org/officeDocument/2006/relationships/footer"/><Relationship Id="rId15" Target="fontTable.xml" Type="http://schemas.openxmlformats.org/officeDocument/2006/relationships/fontTable"/><Relationship Id="rId16" Target="theme/theme1.xml" Type="http://schemas.openxmlformats.org/officeDocument/2006/relationships/theme"/><Relationship Id="rId2" Target="stylesWithEffects.xml" Type="http://schemas.microsoft.com/office/2007/relationships/stylesWithEffects"/><Relationship Id="rId3" Target="settings.xml" Type="http://schemas.openxmlformats.org/officeDocument/2006/relationships/settings"/><Relationship Id="rId4" Target="webSettings.xml" Type="http://schemas.openxmlformats.org/officeDocument/2006/relationships/webSettings"/><Relationship Id="rId5" Target="footnotes.xml" Type="http://schemas.openxmlformats.org/officeDocument/2006/relationships/footnotes"/><Relationship Id="rId6" Target="endnotes.xml" Type="http://schemas.openxmlformats.org/officeDocument/2006/relationships/endnotes"/><Relationship Id="rId7" Target="media/image1.wmf" Type="http://schemas.openxmlformats.org/officeDocument/2006/relationships/image"/><Relationship Id="rId8" Target="embeddings/oleObject1.bin" Type="http://schemas.openxmlformats.org/officeDocument/2006/relationships/oleObject"/><Relationship Id="rId9" Target="media/image2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02</Words>
  <Characters>1728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0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2-10T03:31:00Z</dcterms:created>
  <dc:creator>admin</dc:creator>
  <dc:description>Kế hoạch phụ đạo Toán 9 năm học 2022-2023 được soạn dưới dạng file word gồm 2 trang. Các bạn xem và tải về ở dưới.</dc:description>
  <dcterms:modified xsi:type="dcterms:W3CDTF">2023-02-10T03:33:00Z</dcterms:modified>
  <cp:revision>1</cp:revision>
  <dc:title>Kế Hoạch Phụ Đạo Toán 9 Năm Học 2022-2023</dc:title>
</cp:coreProperties>
</file>